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F53" w:rsidRPr="006F3F53" w:rsidRDefault="006F3F53">
      <w:pPr>
        <w:rPr>
          <w:b/>
        </w:rPr>
      </w:pPr>
      <w:r w:rsidRPr="006F3F53">
        <w:rPr>
          <w:b/>
        </w:rPr>
        <w:t>Name each of the following components of the triangle.</w:t>
      </w:r>
    </w:p>
    <w:p w:rsidR="006F3F53" w:rsidRPr="006F3F53" w:rsidRDefault="006F3F53">
      <w:pPr>
        <w:rPr>
          <w:sz w:val="12"/>
          <w:szCs w:val="12"/>
        </w:rPr>
      </w:pPr>
    </w:p>
    <w:tbl>
      <w:tblPr>
        <w:tblStyle w:val="TableGrid"/>
        <w:tblW w:w="10890" w:type="dxa"/>
        <w:tblInd w:w="-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45"/>
        <w:gridCol w:w="5445"/>
      </w:tblGrid>
      <w:tr w:rsidR="006F3F53" w:rsidTr="00D7243F">
        <w:tc>
          <w:tcPr>
            <w:tcW w:w="5445" w:type="dxa"/>
          </w:tcPr>
          <w:p w:rsidR="009F337B" w:rsidRDefault="00D7243F" w:rsidP="009F337B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 w:val="0"/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2072005</wp:posOffset>
                  </wp:positionH>
                  <wp:positionV relativeFrom="paragraph">
                    <wp:posOffset>229235</wp:posOffset>
                  </wp:positionV>
                  <wp:extent cx="1283335" cy="1114425"/>
                  <wp:effectExtent l="19050" t="0" r="0" b="0"/>
                  <wp:wrapTight wrapText="bothSides">
                    <wp:wrapPolygon edited="0">
                      <wp:start x="-321" y="0"/>
                      <wp:lineTo x="-321" y="21415"/>
                      <wp:lineTo x="21482" y="21415"/>
                      <wp:lineTo x="21482" y="0"/>
                      <wp:lineTo x="-321" y="0"/>
                    </wp:wrapPolygon>
                  </wp:wrapTight>
                  <wp:docPr id="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62302" t="20067" r="20607" b="614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333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F3F53" w:rsidRDefault="006F3F53" w:rsidP="009F337B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792" w:hanging="270"/>
              <w:contextualSpacing w:val="0"/>
            </w:pPr>
            <w:r>
              <w:t>Altitude: _____</w:t>
            </w:r>
          </w:p>
          <w:p w:rsidR="006F3F53" w:rsidRDefault="006F3F53" w:rsidP="009F337B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792" w:hanging="270"/>
              <w:contextualSpacing w:val="0"/>
            </w:pPr>
            <w:r>
              <w:t>Angle Bisector: _____</w:t>
            </w:r>
          </w:p>
          <w:p w:rsidR="006F3F53" w:rsidRDefault="006F3F53" w:rsidP="009F337B">
            <w:pPr>
              <w:pStyle w:val="ListParagraph"/>
              <w:numPr>
                <w:ilvl w:val="0"/>
                <w:numId w:val="4"/>
              </w:numPr>
              <w:spacing w:line="360" w:lineRule="auto"/>
              <w:ind w:left="792" w:hanging="270"/>
              <w:contextualSpacing w:val="0"/>
            </w:pPr>
            <w:r>
              <w:t>Median: _____</w:t>
            </w:r>
          </w:p>
          <w:p w:rsidR="009F337B" w:rsidRDefault="006F3F53" w:rsidP="009F337B">
            <w:pPr>
              <w:pStyle w:val="ListParagraph"/>
              <w:numPr>
                <w:ilvl w:val="0"/>
                <w:numId w:val="4"/>
              </w:numPr>
              <w:ind w:left="792" w:hanging="270"/>
              <w:contextualSpacing w:val="0"/>
            </w:pPr>
            <w:r>
              <w:t>Perpendicular</w:t>
            </w:r>
          </w:p>
          <w:p w:rsidR="006F3F53" w:rsidRDefault="009F337B" w:rsidP="009F337B">
            <w:pPr>
              <w:pStyle w:val="ListParagraph"/>
              <w:ind w:left="792" w:hanging="270"/>
              <w:contextualSpacing w:val="0"/>
            </w:pPr>
            <w:r>
              <w:tab/>
            </w:r>
            <w:r w:rsidR="006F3F53">
              <w:t>Bisector: _____</w:t>
            </w:r>
          </w:p>
          <w:p w:rsidR="00D7243F" w:rsidRDefault="00D7243F" w:rsidP="009F337B">
            <w:pPr>
              <w:spacing w:line="360" w:lineRule="auto"/>
            </w:pPr>
          </w:p>
          <w:p w:rsidR="006F3F53" w:rsidRDefault="006F3F53" w:rsidP="009F337B">
            <w:pPr>
              <w:spacing w:line="360" w:lineRule="auto"/>
            </w:pPr>
          </w:p>
        </w:tc>
        <w:tc>
          <w:tcPr>
            <w:tcW w:w="5445" w:type="dxa"/>
          </w:tcPr>
          <w:p w:rsidR="009F337B" w:rsidRDefault="009F337B" w:rsidP="009F337B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 w:val="0"/>
            </w:pPr>
          </w:p>
          <w:p w:rsidR="009F337B" w:rsidRDefault="009F337B" w:rsidP="00D7243F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837" w:hanging="270"/>
              <w:contextualSpacing w:val="0"/>
            </w:pPr>
            <w:r>
              <w:t>Altitude: _____</w:t>
            </w:r>
          </w:p>
          <w:p w:rsidR="009F337B" w:rsidRDefault="009F337B" w:rsidP="00D7243F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837" w:hanging="270"/>
              <w:contextualSpacing w:val="0"/>
            </w:pPr>
            <w:r>
              <w:t>Angle Bisector: _____</w:t>
            </w:r>
          </w:p>
          <w:p w:rsidR="009F337B" w:rsidRDefault="009F337B" w:rsidP="00D7243F">
            <w:pPr>
              <w:pStyle w:val="ListParagraph"/>
              <w:numPr>
                <w:ilvl w:val="0"/>
                <w:numId w:val="9"/>
              </w:numPr>
              <w:spacing w:line="360" w:lineRule="auto"/>
              <w:ind w:left="837" w:hanging="270"/>
              <w:contextualSpacing w:val="0"/>
            </w:pPr>
            <w:r>
              <w:t>Median: _____</w:t>
            </w:r>
          </w:p>
          <w:p w:rsidR="009F337B" w:rsidRDefault="009F337B" w:rsidP="00D7243F">
            <w:pPr>
              <w:pStyle w:val="ListParagraph"/>
              <w:numPr>
                <w:ilvl w:val="0"/>
                <w:numId w:val="9"/>
              </w:numPr>
              <w:ind w:left="837" w:hanging="270"/>
              <w:contextualSpacing w:val="0"/>
            </w:pPr>
            <w:r>
              <w:t>Perpendicular</w:t>
            </w:r>
          </w:p>
          <w:p w:rsidR="006F3F53" w:rsidRDefault="00DD064A" w:rsidP="00D7243F">
            <w:pPr>
              <w:ind w:left="747" w:hanging="180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115185</wp:posOffset>
                  </wp:positionH>
                  <wp:positionV relativeFrom="paragraph">
                    <wp:posOffset>-1065530</wp:posOffset>
                  </wp:positionV>
                  <wp:extent cx="1268730" cy="996950"/>
                  <wp:effectExtent l="19050" t="0" r="7620" b="0"/>
                  <wp:wrapSquare wrapText="bothSides"/>
                  <wp:docPr id="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73236" t="35786" r="10442" b="479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8730" cy="996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7243F">
              <w:tab/>
              <w:t xml:space="preserve">  </w:t>
            </w:r>
            <w:r w:rsidR="009F337B">
              <w:t>Bisector: _____</w:t>
            </w:r>
          </w:p>
        </w:tc>
      </w:tr>
      <w:tr w:rsidR="009F337B" w:rsidTr="00D7243F">
        <w:tc>
          <w:tcPr>
            <w:tcW w:w="5445" w:type="dxa"/>
          </w:tcPr>
          <w:p w:rsidR="009F337B" w:rsidRDefault="009F337B" w:rsidP="009F337B">
            <w:pPr>
              <w:pStyle w:val="ListParagraph"/>
              <w:numPr>
                <w:ilvl w:val="0"/>
                <w:numId w:val="1"/>
              </w:numPr>
              <w:spacing w:line="360" w:lineRule="auto"/>
              <w:contextualSpacing w:val="0"/>
            </w:pPr>
          </w:p>
          <w:p w:rsidR="009F337B" w:rsidRDefault="009F337B" w:rsidP="009F337B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92" w:hanging="270"/>
              <w:contextualSpacing w:val="0"/>
            </w:pPr>
            <w:r>
              <w:t>Altitude: _____</w:t>
            </w:r>
          </w:p>
          <w:p w:rsidR="009F337B" w:rsidRDefault="009F337B" w:rsidP="009F337B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92" w:hanging="270"/>
              <w:contextualSpacing w:val="0"/>
            </w:pPr>
            <w:r>
              <w:t>Angle Bisector: _____</w:t>
            </w:r>
          </w:p>
          <w:p w:rsidR="009F337B" w:rsidRDefault="009F337B" w:rsidP="009F337B">
            <w:pPr>
              <w:pStyle w:val="ListParagraph"/>
              <w:numPr>
                <w:ilvl w:val="0"/>
                <w:numId w:val="7"/>
              </w:numPr>
              <w:spacing w:line="360" w:lineRule="auto"/>
              <w:ind w:left="792" w:hanging="270"/>
              <w:contextualSpacing w:val="0"/>
            </w:pPr>
            <w:r>
              <w:t>Median: _____</w:t>
            </w:r>
          </w:p>
          <w:p w:rsidR="009F337B" w:rsidRDefault="009F337B" w:rsidP="009F337B">
            <w:pPr>
              <w:pStyle w:val="ListParagraph"/>
              <w:numPr>
                <w:ilvl w:val="0"/>
                <w:numId w:val="7"/>
              </w:numPr>
              <w:ind w:left="792" w:hanging="270"/>
              <w:contextualSpacing w:val="0"/>
            </w:pPr>
            <w:r>
              <w:t>Perpendicular</w:t>
            </w:r>
          </w:p>
          <w:p w:rsidR="009F337B" w:rsidRDefault="009F337B" w:rsidP="009F337B">
            <w:pPr>
              <w:pStyle w:val="ListParagraph"/>
              <w:ind w:left="792" w:hanging="270"/>
              <w:contextualSpacing w:val="0"/>
            </w:pPr>
            <w:r>
              <w:tab/>
              <w:t>Bisector: _____</w:t>
            </w:r>
          </w:p>
          <w:p w:rsidR="009F337B" w:rsidRDefault="00DD064A" w:rsidP="009F337B">
            <w:pPr>
              <w:pStyle w:val="ListParagraph"/>
              <w:spacing w:line="360" w:lineRule="auto"/>
              <w:contextualSpacing w:val="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124075</wp:posOffset>
                  </wp:positionH>
                  <wp:positionV relativeFrom="paragraph">
                    <wp:posOffset>-1129665</wp:posOffset>
                  </wp:positionV>
                  <wp:extent cx="1309370" cy="1004570"/>
                  <wp:effectExtent l="19050" t="0" r="5080" b="0"/>
                  <wp:wrapSquare wrapText="bothSides"/>
                  <wp:docPr id="1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68418" t="51840" r="14718" b="321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370" cy="1004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94F68" w:rsidRDefault="00294F68" w:rsidP="009F337B">
            <w:pPr>
              <w:pStyle w:val="ListParagraph"/>
              <w:spacing w:line="360" w:lineRule="auto"/>
              <w:contextualSpacing w:val="0"/>
              <w:rPr>
                <w:noProof/>
              </w:rPr>
            </w:pPr>
          </w:p>
          <w:p w:rsidR="00294F68" w:rsidRPr="00E6099B" w:rsidRDefault="00294F68" w:rsidP="009F337B">
            <w:pPr>
              <w:pStyle w:val="ListParagraph"/>
              <w:spacing w:line="360" w:lineRule="auto"/>
              <w:contextualSpacing w:val="0"/>
              <w:rPr>
                <w:b/>
                <w:noProof/>
                <w:sz w:val="16"/>
                <w:szCs w:val="16"/>
              </w:rPr>
            </w:pPr>
          </w:p>
        </w:tc>
        <w:tc>
          <w:tcPr>
            <w:tcW w:w="5445" w:type="dxa"/>
          </w:tcPr>
          <w:p w:rsidR="009F337B" w:rsidRDefault="009F337B" w:rsidP="00D7243F">
            <w:pPr>
              <w:pStyle w:val="ListParagraph"/>
              <w:numPr>
                <w:ilvl w:val="0"/>
                <w:numId w:val="1"/>
              </w:numPr>
            </w:pPr>
            <w:r w:rsidRPr="00D7243F">
              <w:rPr>
                <w:i/>
              </w:rPr>
              <w:t>E</w:t>
            </w:r>
            <w:r>
              <w:t xml:space="preserve"> is the midpoint </w:t>
            </w:r>
            <w:proofErr w:type="gramStart"/>
            <w:r>
              <w:t xml:space="preserve">of </w:t>
            </w:r>
            <w:proofErr w:type="gramEnd"/>
            <w:r w:rsidRPr="009F337B">
              <w:rPr>
                <w:position w:val="-4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9pt;height:16.1pt" o:ole="">
                  <v:imagedata r:id="rId8" o:title=""/>
                </v:shape>
                <o:OLEObject Type="Embed" ProgID="Equation.DSMT4" ShapeID="_x0000_i1025" DrawAspect="Content" ObjectID="_1550035563" r:id="rId9"/>
              </w:object>
            </w:r>
            <w:r>
              <w:t xml:space="preserve">, </w:t>
            </w:r>
            <w:r w:rsidRPr="00D7243F">
              <w:rPr>
                <w:i/>
              </w:rPr>
              <w:t>F</w:t>
            </w:r>
            <w:r>
              <w:t xml:space="preserve"> is the midpoint of </w:t>
            </w:r>
            <w:r w:rsidRPr="009F337B">
              <w:rPr>
                <w:position w:val="-6"/>
              </w:rPr>
              <w:object w:dxaOrig="400" w:dyaOrig="340">
                <v:shape id="_x0000_i1026" type="#_x0000_t75" style="width:19.9pt;height:17.2pt" o:ole="">
                  <v:imagedata r:id="rId10" o:title=""/>
                </v:shape>
                <o:OLEObject Type="Embed" ProgID="Equation.DSMT4" ShapeID="_x0000_i1026" DrawAspect="Content" ObjectID="_1550035564" r:id="rId11"/>
              </w:object>
            </w:r>
            <w:r>
              <w:t xml:space="preserve">, and </w:t>
            </w:r>
            <w:r w:rsidRPr="00D7243F">
              <w:rPr>
                <w:i/>
              </w:rPr>
              <w:t>G</w:t>
            </w:r>
            <w:r>
              <w:t xml:space="preserve"> is the midpoint of </w:t>
            </w:r>
            <w:r w:rsidRPr="009F337B">
              <w:rPr>
                <w:position w:val="-6"/>
              </w:rPr>
              <w:object w:dxaOrig="420" w:dyaOrig="340">
                <v:shape id="_x0000_i1027" type="#_x0000_t75" style="width:20.95pt;height:17.2pt" o:ole="">
                  <v:imagedata r:id="rId12" o:title=""/>
                </v:shape>
                <o:OLEObject Type="Embed" ProgID="Equation.DSMT4" ShapeID="_x0000_i1027" DrawAspect="Content" ObjectID="_1550035565" r:id="rId13"/>
              </w:object>
            </w:r>
            <w:r w:rsidR="00D7243F">
              <w:t>.  If the concurrency is not shown, say so.</w:t>
            </w:r>
          </w:p>
          <w:p w:rsidR="00D7243F" w:rsidRPr="00D7243F" w:rsidRDefault="00D7243F" w:rsidP="00D7243F">
            <w:pPr>
              <w:pStyle w:val="ListParagraph"/>
              <w:rPr>
                <w:sz w:val="12"/>
                <w:szCs w:val="12"/>
              </w:rPr>
            </w:pPr>
          </w:p>
          <w:p w:rsidR="00D7243F" w:rsidRDefault="00D7243F" w:rsidP="00D7243F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836" w:hanging="274"/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1848098</wp:posOffset>
                  </wp:positionH>
                  <wp:positionV relativeFrom="paragraph">
                    <wp:posOffset>80176</wp:posOffset>
                  </wp:positionV>
                  <wp:extent cx="1532421" cy="993913"/>
                  <wp:effectExtent l="1905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57978" t="72074" r="16057" b="70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2421" cy="9939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>Centroid: _____</w:t>
            </w:r>
          </w:p>
          <w:p w:rsidR="00D7243F" w:rsidRDefault="00D7243F" w:rsidP="00D7243F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836" w:hanging="274"/>
            </w:pPr>
            <w:r>
              <w:t>Circumcenter: _____</w:t>
            </w:r>
          </w:p>
          <w:p w:rsidR="00D7243F" w:rsidRDefault="00D7243F" w:rsidP="00D7243F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836" w:hanging="274"/>
            </w:pPr>
            <w:r>
              <w:t>Incenter: _____</w:t>
            </w:r>
          </w:p>
          <w:p w:rsidR="00D7243F" w:rsidRPr="00D7243F" w:rsidRDefault="00D7243F" w:rsidP="00D7243F">
            <w:pPr>
              <w:pStyle w:val="ListParagraph"/>
              <w:numPr>
                <w:ilvl w:val="0"/>
                <w:numId w:val="11"/>
              </w:numPr>
              <w:spacing w:line="360" w:lineRule="auto"/>
              <w:ind w:left="836" w:hanging="274"/>
            </w:pPr>
            <w:r>
              <w:t>Orthocenter: _____</w:t>
            </w:r>
          </w:p>
        </w:tc>
      </w:tr>
    </w:tbl>
    <w:p w:rsidR="00E6099B" w:rsidRDefault="00E6099B" w:rsidP="00E6099B">
      <w:pPr>
        <w:pStyle w:val="ListParagraph"/>
        <w:ind w:left="180"/>
        <w:rPr>
          <w:b/>
          <w:noProof/>
        </w:rPr>
      </w:pPr>
      <w:r>
        <w:rPr>
          <w:b/>
          <w:noProof/>
        </w:rPr>
        <w:t>Use the given information to answer each of the following</w:t>
      </w:r>
    </w:p>
    <w:p w:rsidR="00E6099B" w:rsidRPr="00E6099B" w:rsidRDefault="00E6099B" w:rsidP="00E6099B">
      <w:pPr>
        <w:pStyle w:val="ListParagraph"/>
        <w:ind w:left="180"/>
        <w:rPr>
          <w:sz w:val="12"/>
          <w:szCs w:val="12"/>
        </w:rPr>
      </w:pPr>
    </w:p>
    <w:p w:rsidR="00DD064A" w:rsidRDefault="00DD064A" w:rsidP="00294F68">
      <w:pPr>
        <w:pStyle w:val="ListParagraph"/>
        <w:numPr>
          <w:ilvl w:val="0"/>
          <w:numId w:val="11"/>
        </w:numPr>
        <w:ind w:left="180" w:hanging="450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20870</wp:posOffset>
            </wp:positionH>
            <wp:positionV relativeFrom="paragraph">
              <wp:posOffset>-5080</wp:posOffset>
            </wp:positionV>
            <wp:extent cx="1306195" cy="1392555"/>
            <wp:effectExtent l="19050" t="0" r="825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27930" t="47651" r="45589" b="17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1392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4F68">
        <w:t xml:space="preserve">If </w:t>
      </w:r>
      <w:r w:rsidR="00294F68" w:rsidRPr="00294F68">
        <w:rPr>
          <w:i/>
        </w:rPr>
        <w:t>N</w:t>
      </w:r>
      <w:r w:rsidR="00294F68">
        <w:t xml:space="preserve"> is the incenter of the triangle, find the value of </w:t>
      </w:r>
      <w:r w:rsidR="00294F68" w:rsidRPr="00294F68">
        <w:rPr>
          <w:i/>
        </w:rPr>
        <w:t>x</w:t>
      </w:r>
      <w:r>
        <w:t xml:space="preserve"> and justify </w:t>
      </w:r>
    </w:p>
    <w:p w:rsidR="00DD064A" w:rsidRDefault="00DD064A" w:rsidP="00DD064A">
      <w:pPr>
        <w:pStyle w:val="ListParagraph"/>
        <w:ind w:left="180"/>
      </w:pPr>
      <w:r>
        <w:t>your answer with a theorem, postulate, or definition.</w:t>
      </w:r>
    </w:p>
    <w:p w:rsidR="006F3F53" w:rsidRPr="00DD064A" w:rsidRDefault="006F3F53" w:rsidP="00DD064A">
      <w:pPr>
        <w:pStyle w:val="ListParagraph"/>
        <w:ind w:left="180"/>
      </w:pPr>
    </w:p>
    <w:p w:rsidR="00DD064A" w:rsidRDefault="00DD064A" w:rsidP="00DD064A"/>
    <w:p w:rsidR="00DD064A" w:rsidRDefault="00DD064A" w:rsidP="00DD064A"/>
    <w:p w:rsidR="00DD064A" w:rsidRDefault="00DD064A" w:rsidP="00DD064A"/>
    <w:p w:rsidR="00DD064A" w:rsidRDefault="00DD064A" w:rsidP="00DD064A"/>
    <w:p w:rsidR="00DD064A" w:rsidRDefault="00DD064A" w:rsidP="00DD064A"/>
    <w:p w:rsidR="00DD064A" w:rsidRDefault="00DD064A" w:rsidP="00DD064A"/>
    <w:p w:rsidR="00DD064A" w:rsidRPr="00294F68" w:rsidRDefault="00DD064A" w:rsidP="00DD064A"/>
    <w:p w:rsidR="00294F68" w:rsidRDefault="00DD064A" w:rsidP="00DD064A">
      <w:pPr>
        <w:pStyle w:val="ListParagraph"/>
        <w:numPr>
          <w:ilvl w:val="0"/>
          <w:numId w:val="11"/>
        </w:numPr>
        <w:ind w:left="180" w:hanging="450"/>
      </w:pPr>
      <w:r>
        <w:t xml:space="preserve">If </w:t>
      </w:r>
      <w:r>
        <w:rPr>
          <w:i/>
        </w:rPr>
        <w:t>L</w:t>
      </w:r>
      <w:r>
        <w:t xml:space="preserve"> is the centroid of the triangle </w:t>
      </w:r>
      <w:proofErr w:type="gramStart"/>
      <w:r>
        <w:t xml:space="preserve">and </w:t>
      </w:r>
      <w:proofErr w:type="gramEnd"/>
      <w:r w:rsidRPr="00DD064A">
        <w:rPr>
          <w:position w:val="-6"/>
        </w:rPr>
        <w:object w:dxaOrig="2659" w:dyaOrig="279">
          <v:shape id="_x0000_i1028" type="#_x0000_t75" style="width:133.25pt;height:14.5pt" o:ole="">
            <v:imagedata r:id="rId15" o:title=""/>
          </v:shape>
          <o:OLEObject Type="Embed" ProgID="Equation.DSMT4" ShapeID="_x0000_i1028" DrawAspect="Content" ObjectID="_1550035566" r:id="rId16"/>
        </w:object>
      </w:r>
      <w:r>
        <w:t xml:space="preserve">, find the value of </w:t>
      </w:r>
      <w:r>
        <w:rPr>
          <w:i/>
        </w:rPr>
        <w:t xml:space="preserve">x </w:t>
      </w:r>
      <w:r>
        <w:t>and justify your answer with a theorem, postulate, or definition.</w:t>
      </w:r>
    </w:p>
    <w:p w:rsidR="00DD064A" w:rsidRDefault="00DD064A" w:rsidP="00DD064A">
      <w:pPr>
        <w:pStyle w:val="ListParagraph"/>
        <w:ind w:left="180"/>
        <w:jc w:val="both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183515</wp:posOffset>
            </wp:positionH>
            <wp:positionV relativeFrom="paragraph">
              <wp:posOffset>204470</wp:posOffset>
            </wp:positionV>
            <wp:extent cx="2143760" cy="1233170"/>
            <wp:effectExtent l="19050" t="0" r="889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7435" t="49645" r="64783" b="304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233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064A" w:rsidRDefault="00DD064A" w:rsidP="00AF146D">
      <w:pPr>
        <w:pStyle w:val="ListParagraph"/>
        <w:ind w:left="180"/>
        <w:jc w:val="both"/>
        <w:sectPr w:rsidR="00DD064A" w:rsidSect="00FA0B7E">
          <w:headerReference w:type="default" r:id="rId1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6099B" w:rsidRPr="00AF146D" w:rsidRDefault="00E6099B" w:rsidP="00AF146D">
      <w:pPr>
        <w:spacing w:line="360" w:lineRule="auto"/>
        <w:rPr>
          <w:b/>
        </w:rPr>
      </w:pPr>
    </w:p>
    <w:sectPr w:rsidR="00E6099B" w:rsidRPr="00AF146D" w:rsidSect="00DD064A">
      <w:headerReference w:type="default" r:id="rId19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0FB8" w:rsidRDefault="003C0FB8" w:rsidP="006F3F53">
      <w:r>
        <w:separator/>
      </w:r>
    </w:p>
  </w:endnote>
  <w:endnote w:type="continuationSeparator" w:id="0">
    <w:p w:rsidR="003C0FB8" w:rsidRDefault="003C0FB8" w:rsidP="006F3F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0FB8" w:rsidRDefault="003C0FB8" w:rsidP="006F3F53">
      <w:r>
        <w:separator/>
      </w:r>
    </w:p>
  </w:footnote>
  <w:footnote w:type="continuationSeparator" w:id="0">
    <w:p w:rsidR="003C0FB8" w:rsidRDefault="003C0FB8" w:rsidP="006F3F5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F53" w:rsidRPr="00DE50B9" w:rsidRDefault="006F3F53" w:rsidP="006F3F53">
    <w:pPr>
      <w:pStyle w:val="Header"/>
    </w:pPr>
    <w:r w:rsidRPr="00DE50B9">
      <w:t>Geometry</w:t>
    </w:r>
    <w:r w:rsidRPr="00DE50B9">
      <w:tab/>
    </w:r>
    <w:r w:rsidRPr="00DE50B9">
      <w:tab/>
      <w:t>Name: ________________________</w:t>
    </w:r>
  </w:p>
  <w:p w:rsidR="006F3F53" w:rsidRPr="00DE50B9" w:rsidRDefault="00AF146D" w:rsidP="006F3F53">
    <w:pPr>
      <w:pStyle w:val="Header"/>
    </w:pPr>
    <w:r>
      <w:t>5.3</w:t>
    </w:r>
    <w:r w:rsidR="006F3F53">
      <w:t xml:space="preserve"> – 5.4 </w:t>
    </w:r>
    <w:r>
      <w:t>Extra Practice</w:t>
    </w:r>
    <w:r w:rsidR="006F3F53" w:rsidRPr="00DE50B9">
      <w:tab/>
    </w:r>
    <w:r w:rsidR="006F3F53" w:rsidRPr="00DE50B9">
      <w:tab/>
      <w:t>Date: ________________________</w:t>
    </w:r>
  </w:p>
  <w:p w:rsidR="006F3F53" w:rsidRDefault="006F3F5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064A" w:rsidRDefault="00DD064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DA76CA"/>
    <w:multiLevelType w:val="hybridMultilevel"/>
    <w:tmpl w:val="4B1CBFFA"/>
    <w:lvl w:ilvl="0" w:tplc="0409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717A5"/>
    <w:multiLevelType w:val="hybridMultilevel"/>
    <w:tmpl w:val="4B1CBFFA"/>
    <w:lvl w:ilvl="0" w:tplc="0409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872D6F"/>
    <w:multiLevelType w:val="hybridMultilevel"/>
    <w:tmpl w:val="6DF26F88"/>
    <w:lvl w:ilvl="0" w:tplc="0409000F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7D4BF6"/>
    <w:multiLevelType w:val="hybridMultilevel"/>
    <w:tmpl w:val="3E3E518E"/>
    <w:lvl w:ilvl="0" w:tplc="0409000F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0D57357"/>
    <w:multiLevelType w:val="hybridMultilevel"/>
    <w:tmpl w:val="059EBE9A"/>
    <w:lvl w:ilvl="0" w:tplc="D1E4BF76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9C327F"/>
    <w:multiLevelType w:val="hybridMultilevel"/>
    <w:tmpl w:val="4B1CBFFA"/>
    <w:lvl w:ilvl="0" w:tplc="0409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B359AD"/>
    <w:multiLevelType w:val="hybridMultilevel"/>
    <w:tmpl w:val="4B1CBFFA"/>
    <w:lvl w:ilvl="0" w:tplc="0409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F86120"/>
    <w:multiLevelType w:val="hybridMultilevel"/>
    <w:tmpl w:val="4B1CBFFA"/>
    <w:lvl w:ilvl="0" w:tplc="0409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FE2F1E"/>
    <w:multiLevelType w:val="hybridMultilevel"/>
    <w:tmpl w:val="25AA66B8"/>
    <w:lvl w:ilvl="0" w:tplc="3FB687F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9071EA"/>
    <w:multiLevelType w:val="hybridMultilevel"/>
    <w:tmpl w:val="4B1CBFFA"/>
    <w:lvl w:ilvl="0" w:tplc="0409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1A254D"/>
    <w:multiLevelType w:val="hybridMultilevel"/>
    <w:tmpl w:val="4B1CBFFA"/>
    <w:lvl w:ilvl="0" w:tplc="04090019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7"/>
  </w:num>
  <w:num w:numId="4">
    <w:abstractNumId w:val="1"/>
  </w:num>
  <w:num w:numId="5">
    <w:abstractNumId w:val="10"/>
  </w:num>
  <w:num w:numId="6">
    <w:abstractNumId w:val="6"/>
  </w:num>
  <w:num w:numId="7">
    <w:abstractNumId w:val="0"/>
  </w:num>
  <w:num w:numId="8">
    <w:abstractNumId w:val="9"/>
  </w:num>
  <w:num w:numId="9">
    <w:abstractNumId w:val="4"/>
  </w:num>
  <w:num w:numId="10">
    <w:abstractNumId w:val="2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EB1385"/>
    <w:rsid w:val="00161BC8"/>
    <w:rsid w:val="00294F68"/>
    <w:rsid w:val="002D6490"/>
    <w:rsid w:val="00382DDD"/>
    <w:rsid w:val="003C0FB8"/>
    <w:rsid w:val="003D6084"/>
    <w:rsid w:val="003F7ACF"/>
    <w:rsid w:val="00560E20"/>
    <w:rsid w:val="006673F3"/>
    <w:rsid w:val="006F305A"/>
    <w:rsid w:val="006F3F53"/>
    <w:rsid w:val="00764ED9"/>
    <w:rsid w:val="008A0790"/>
    <w:rsid w:val="009F337B"/>
    <w:rsid w:val="009F7408"/>
    <w:rsid w:val="00AF146D"/>
    <w:rsid w:val="00C119B6"/>
    <w:rsid w:val="00D7243F"/>
    <w:rsid w:val="00DB20F7"/>
    <w:rsid w:val="00DD064A"/>
    <w:rsid w:val="00E6099B"/>
    <w:rsid w:val="00EB1385"/>
    <w:rsid w:val="00FA0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B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B13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138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F3F5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3F53"/>
  </w:style>
  <w:style w:type="paragraph" w:styleId="Footer">
    <w:name w:val="footer"/>
    <w:basedOn w:val="Normal"/>
    <w:link w:val="FooterChar"/>
    <w:uiPriority w:val="99"/>
    <w:semiHidden/>
    <w:unhideWhenUsed/>
    <w:rsid w:val="006F3F5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F3F53"/>
  </w:style>
  <w:style w:type="table" w:styleId="TableGrid">
    <w:name w:val="Table Grid"/>
    <w:basedOn w:val="TableNormal"/>
    <w:uiPriority w:val="59"/>
    <w:rsid w:val="006F3F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F3F5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0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user</dc:creator>
  <cp:lastModifiedBy>staff</cp:lastModifiedBy>
  <cp:revision>3</cp:revision>
  <cp:lastPrinted>2016-01-12T20:21:00Z</cp:lastPrinted>
  <dcterms:created xsi:type="dcterms:W3CDTF">2017-03-03T13:39:00Z</dcterms:created>
  <dcterms:modified xsi:type="dcterms:W3CDTF">2017-03-03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